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021D57" w14:textId="52F0AC41" w:rsidR="00FA66A7" w:rsidRPr="00667765" w:rsidRDefault="00FA66A7" w:rsidP="00095704">
      <w:pPr>
        <w:ind w:left="142"/>
        <w:jc w:val="center"/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Chapter-21</w:t>
      </w:r>
    </w:p>
    <w:p w14:paraId="1C2C89BE" w14:textId="77777777" w:rsidR="00CB54EC" w:rsidRPr="00667765" w:rsidRDefault="000A6657" w:rsidP="00FA66A7">
      <w:pPr>
        <w:pStyle w:val="ListParagraph"/>
        <w:numPr>
          <w:ilvl w:val="0"/>
          <w:numId w:val="4"/>
        </w:numPr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During each cycle, a refrigerator ejects 625 kJ of energy to a high-temperature reservoir and takes in 550 kJ of energy from a low-temperature reservoir. Determine (a) the work done on the refrigerant in each cycle and (b) the coefficient of performance of the refrigerator.</w:t>
      </w:r>
    </w:p>
    <w:p w14:paraId="73AD10AB" w14:textId="77777777" w:rsidR="00E14B4D" w:rsidRPr="00667765" w:rsidRDefault="00E14B4D" w:rsidP="00E14B4D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</w:pPr>
      <w:r w:rsidRPr="00667765"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  <w:t>Solution</w:t>
      </w:r>
    </w:p>
    <w:p w14:paraId="5165575F" w14:textId="77777777" w:rsidR="000A6657" w:rsidRPr="00667765" w:rsidRDefault="000A6657" w:rsidP="00E14B4D">
      <w:pPr>
        <w:pStyle w:val="Qalpha"/>
        <w:numPr>
          <w:ilvl w:val="0"/>
          <w:numId w:val="3"/>
        </w:numPr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The work done on the refrigerant in each cycle is </w:t>
      </w:r>
    </w:p>
    <w:p w14:paraId="37D5BD0A" w14:textId="77777777" w:rsidR="000A6657" w:rsidRPr="00667765" w:rsidRDefault="000A6657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4200" w:dyaOrig="420" w14:anchorId="4D2922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21pt" o:ole="">
            <v:imagedata r:id="rId5" o:title=""/>
          </v:shape>
          <o:OLEObject Type="Embed" ProgID="Equation.DSMT4" ShapeID="_x0000_i1025" DrawAspect="Content" ObjectID="_1725251303" r:id="rId6"/>
        </w:object>
      </w:r>
    </w:p>
    <w:p w14:paraId="1DC20732" w14:textId="77777777" w:rsidR="000A6657" w:rsidRPr="00667765" w:rsidRDefault="00E14B4D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="000A6657" w:rsidRPr="00667765">
        <w:rPr>
          <w:rFonts w:asciiTheme="minorHAnsi" w:hAnsiTheme="minorHAnsi" w:cstheme="minorHAnsi"/>
          <w:color w:val="auto"/>
          <w:sz w:val="24"/>
          <w:szCs w:val="24"/>
        </w:rPr>
        <w:t>(b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  <w:r w:rsidR="000A6657" w:rsidRPr="00667765">
        <w:rPr>
          <w:rFonts w:asciiTheme="minorHAnsi" w:hAnsiTheme="minorHAnsi" w:cstheme="minorHAnsi"/>
          <w:color w:val="auto"/>
          <w:sz w:val="24"/>
          <w:szCs w:val="24"/>
        </w:rPr>
        <w:t>The coefficient of performance of a refrigerator is:</w:t>
      </w:r>
    </w:p>
    <w:p w14:paraId="379AC57B" w14:textId="77777777" w:rsidR="000A6657" w:rsidRPr="00667765" w:rsidRDefault="000A6657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2256" w:dyaOrig="684" w14:anchorId="3E0ED50E">
          <v:shape id="_x0000_i1026" type="#_x0000_t75" style="width:112.8pt;height:34.2pt" o:ole="">
            <v:imagedata r:id="rId7" o:title=""/>
          </v:shape>
          <o:OLEObject Type="Embed" ProgID="Equation.DSMT4" ShapeID="_x0000_i1026" DrawAspect="Content" ObjectID="_1725251304" r:id="rId8"/>
        </w:object>
      </w:r>
    </w:p>
    <w:p w14:paraId="4796E1FD" w14:textId="77777777" w:rsidR="000A6657" w:rsidRPr="00667765" w:rsidRDefault="000A6657" w:rsidP="000A6657">
      <w:pPr>
        <w:pStyle w:val="Qalpha"/>
        <w:keepNext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Solving numerically:</w:t>
      </w:r>
    </w:p>
    <w:p w14:paraId="02688CBE" w14:textId="77777777" w:rsidR="000A6657" w:rsidRPr="00667765" w:rsidRDefault="000A6657" w:rsidP="000A6657">
      <w:pPr>
        <w:spacing w:line="360" w:lineRule="auto"/>
        <w:rPr>
          <w:rFonts w:cstheme="minorHAnsi"/>
          <w:sz w:val="24"/>
          <w:szCs w:val="24"/>
          <w:lang w:eastAsia="ja-JP"/>
        </w:rPr>
      </w:pP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position w:val="-30"/>
          <w:sz w:val="24"/>
          <w:szCs w:val="24"/>
          <w:lang w:eastAsia="ja-JP"/>
        </w:rPr>
        <w:object w:dxaOrig="4764" w:dyaOrig="684" w14:anchorId="5A105319">
          <v:shape id="_x0000_i1027" type="#_x0000_t75" style="width:238.2pt;height:34.2pt" o:ole="">
            <v:imagedata r:id="rId9" o:title=""/>
          </v:shape>
          <o:OLEObject Type="Embed" ProgID="Equation.DSMT4" ShapeID="_x0000_i1027" DrawAspect="Content" ObjectID="_1725251305" r:id="rId10"/>
        </w:object>
      </w:r>
    </w:p>
    <w:p w14:paraId="7FEC02BA" w14:textId="77777777" w:rsidR="00FA66A7" w:rsidRPr="00667765" w:rsidRDefault="00FA66A7" w:rsidP="000A6657">
      <w:pPr>
        <w:spacing w:line="360" w:lineRule="auto"/>
        <w:rPr>
          <w:rFonts w:cstheme="minorHAnsi"/>
          <w:sz w:val="24"/>
          <w:szCs w:val="24"/>
        </w:rPr>
      </w:pPr>
    </w:p>
    <w:p w14:paraId="1C319223" w14:textId="77777777" w:rsidR="000A6657" w:rsidRPr="00667765" w:rsidRDefault="000A6657" w:rsidP="00FA66A7">
      <w:pPr>
        <w:pStyle w:val="ListParagraph"/>
        <w:numPr>
          <w:ilvl w:val="0"/>
          <w:numId w:val="4"/>
        </w:numPr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One of the most efficient heat engines ever built is a coal</w:t>
      </w:r>
      <w:r w:rsidR="00C67A9D" w:rsidRPr="00667765">
        <w:rPr>
          <w:rFonts w:cstheme="minorHAnsi"/>
          <w:b/>
          <w:sz w:val="24"/>
          <w:szCs w:val="24"/>
        </w:rPr>
        <w:t>-</w:t>
      </w:r>
      <w:r w:rsidRPr="00667765">
        <w:rPr>
          <w:rFonts w:cstheme="minorHAnsi"/>
          <w:b/>
          <w:sz w:val="24"/>
          <w:szCs w:val="24"/>
        </w:rPr>
        <w:t xml:space="preserve">fired steam turbine in the Ohio River valley, operating between 1 870°C and 430°C. (a) What is its maximum theoretical efficiency? (b) The actual efficiency of the engine is 42.0%. How much mechanical power does the engine deliver if it absorbs 1.40 </w:t>
      </w:r>
      <w:r w:rsidR="00C67A9D" w:rsidRPr="00667765">
        <w:rPr>
          <w:rFonts w:cstheme="minorHAnsi"/>
          <w:b/>
          <w:sz w:val="24"/>
          <w:szCs w:val="24"/>
        </w:rPr>
        <w:t>x</w:t>
      </w:r>
      <w:r w:rsidRPr="00667765">
        <w:rPr>
          <w:rFonts w:cstheme="minorHAnsi"/>
          <w:b/>
          <w:sz w:val="24"/>
          <w:szCs w:val="24"/>
        </w:rPr>
        <w:t xml:space="preserve"> 10</w:t>
      </w:r>
      <w:r w:rsidRPr="00667765">
        <w:rPr>
          <w:rFonts w:cstheme="minorHAnsi"/>
          <w:b/>
          <w:sz w:val="24"/>
          <w:szCs w:val="24"/>
          <w:vertAlign w:val="superscript"/>
        </w:rPr>
        <w:t>5</w:t>
      </w:r>
      <w:r w:rsidRPr="00667765">
        <w:rPr>
          <w:rFonts w:cstheme="minorHAnsi"/>
          <w:b/>
          <w:sz w:val="24"/>
          <w:szCs w:val="24"/>
        </w:rPr>
        <w:t xml:space="preserve"> J of energy each second from its hot reservoir</w:t>
      </w:r>
      <w:r w:rsidR="005F5613" w:rsidRPr="00667765">
        <w:rPr>
          <w:rFonts w:cstheme="minorHAnsi"/>
          <w:b/>
          <w:sz w:val="24"/>
          <w:szCs w:val="24"/>
        </w:rPr>
        <w:t>?</w:t>
      </w:r>
    </w:p>
    <w:p w14:paraId="34BFF6CC" w14:textId="77777777" w:rsidR="00E14B4D" w:rsidRPr="00667765" w:rsidRDefault="00E14B4D" w:rsidP="00E14B4D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</w:pPr>
      <w:r w:rsidRPr="00667765"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  <w:t>Solution</w:t>
      </w:r>
    </w:p>
    <w:p w14:paraId="436BBEC9" w14:textId="77777777" w:rsidR="000A6657" w:rsidRPr="00667765" w:rsidRDefault="00E14B4D" w:rsidP="000A6657">
      <w:pPr>
        <w:pStyle w:val="TX"/>
        <w:tabs>
          <w:tab w:val="clear" w:pos="36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  <w:color w:val="221E1F"/>
          <w:sz w:val="24"/>
          <w:szCs w:val="24"/>
          <w:lang w:val="en-US"/>
        </w:rPr>
      </w:pPr>
      <w:r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ab/>
      </w:r>
      <w:r w:rsidR="000A6657"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>We use the Carnot expression for maximum possible efficiency, and the definition of efficiency to find the useful output. The engine is a steam turbine in an electric generating station with</w:t>
      </w:r>
    </w:p>
    <w:p w14:paraId="1782F439" w14:textId="77777777" w:rsidR="000A6657" w:rsidRPr="00667765" w:rsidRDefault="000A6657" w:rsidP="000A6657">
      <w:pPr>
        <w:pStyle w:val="TX"/>
        <w:tabs>
          <w:tab w:val="clear" w:pos="36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  <w:color w:val="221E1F"/>
          <w:sz w:val="24"/>
          <w:szCs w:val="24"/>
          <w:lang w:val="en-US"/>
        </w:rPr>
      </w:pPr>
      <w:r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ab/>
      </w:r>
      <w:r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ab/>
      </w:r>
      <w:r w:rsidRPr="00667765">
        <w:rPr>
          <w:rFonts w:asciiTheme="minorHAnsi" w:hAnsiTheme="minorHAnsi" w:cstheme="minorHAnsi"/>
          <w:color w:val="221E1F"/>
          <w:sz w:val="24"/>
          <w:szCs w:val="24"/>
          <w:lang w:val="en-US"/>
        </w:rPr>
        <w:tab/>
      </w:r>
      <w:r w:rsidRPr="00667765">
        <w:rPr>
          <w:rFonts w:asciiTheme="minorHAnsi" w:hAnsiTheme="minorHAnsi" w:cstheme="minorHAnsi"/>
          <w:color w:val="221E1F"/>
          <w:sz w:val="24"/>
          <w:szCs w:val="24"/>
          <w:lang w:val="en-US" w:eastAsia="en-US"/>
        </w:rPr>
        <w:object w:dxaOrig="5640" w:dyaOrig="384" w14:anchorId="3F50DE31">
          <v:shape id="_x0000_i1028" type="#_x0000_t75" style="width:282pt;height:19.2pt" o:ole="">
            <v:imagedata r:id="rId11" o:title=""/>
          </v:shape>
          <o:OLEObject Type="Embed" ProgID="Equation.DSMT4" ShapeID="_x0000_i1028" DrawAspect="Content" ObjectID="_1725251306" r:id="rId12"/>
        </w:object>
      </w:r>
    </w:p>
    <w:p w14:paraId="15DFE1F6" w14:textId="77777777" w:rsidR="000A6657" w:rsidRPr="00667765" w:rsidRDefault="000A6657" w:rsidP="000A6657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tab/>
        <w:t>(a)</w:t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  <w:position w:val="1"/>
        </w:rPr>
        <w:object w:dxaOrig="3804" w:dyaOrig="636" w14:anchorId="1C68DE29">
          <v:shape id="_x0000_i1029" type="#_x0000_t75" style="width:190.2pt;height:31.8pt" o:ole="">
            <v:imagedata r:id="rId13" o:title=""/>
          </v:shape>
          <o:OLEObject Type="Embed" ProgID="Equation.DSMT4" ShapeID="_x0000_i1029" DrawAspect="Content" ObjectID="_1725251307" r:id="rId14"/>
        </w:object>
      </w:r>
    </w:p>
    <w:p w14:paraId="48EC5722" w14:textId="77777777" w:rsidR="000A6657" w:rsidRPr="00667765" w:rsidRDefault="000A6657" w:rsidP="000A6657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tab/>
        <w:t>(b)</w:t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object w:dxaOrig="5280" w:dyaOrig="444" w14:anchorId="7E1F94FF">
          <v:shape id="_x0000_i1030" type="#_x0000_t75" style="width:264pt;height:22.2pt" o:ole="">
            <v:imagedata r:id="rId15" o:title=""/>
          </v:shape>
          <o:OLEObject Type="Embed" ProgID="Equation.DSMT4" ShapeID="_x0000_i1030" DrawAspect="Content" ObjectID="_1725251308" r:id="rId16"/>
        </w:object>
      </w:r>
    </w:p>
    <w:p w14:paraId="2DD7991B" w14:textId="77777777" w:rsidR="000A6657" w:rsidRPr="00667765" w:rsidRDefault="000A6657" w:rsidP="000A6657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tab/>
        <w:t>for one second of operation, so</w:t>
      </w:r>
      <w:r w:rsidRPr="00667765">
        <w:rPr>
          <w:rFonts w:asciiTheme="minorHAnsi" w:hAnsiTheme="minorHAnsi" w:cstheme="minorHAnsi"/>
        </w:rPr>
        <w:tab/>
      </w:r>
    </w:p>
    <w:p w14:paraId="43196DE9" w14:textId="77777777" w:rsidR="000A6657" w:rsidRPr="00667765" w:rsidRDefault="000A6657" w:rsidP="000A6657">
      <w:pPr>
        <w:pStyle w:val="L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lastRenderedPageBreak/>
        <w:tab/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object w:dxaOrig="3084" w:dyaOrig="444" w14:anchorId="1CA3ED21">
          <v:shape id="_x0000_i1031" type="#_x0000_t75" style="width:154.2pt;height:22.2pt" o:ole="">
            <v:imagedata r:id="rId17" o:title=""/>
          </v:shape>
          <o:OLEObject Type="Embed" ProgID="Equation.DSMT4" ShapeID="_x0000_i1031" DrawAspect="Content" ObjectID="_1725251309" r:id="rId18"/>
        </w:object>
      </w:r>
    </w:p>
    <w:p w14:paraId="419A59F6" w14:textId="77777777" w:rsidR="000A6657" w:rsidRPr="00667765" w:rsidRDefault="000A6657" w:rsidP="000A6657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62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sz w:val="24"/>
          <w:szCs w:val="24"/>
        </w:rPr>
        <w:tab/>
      </w:r>
      <w:r w:rsidRPr="00667765">
        <w:rPr>
          <w:rFonts w:asciiTheme="minorHAnsi" w:hAnsiTheme="minorHAnsi" w:cstheme="minorHAnsi"/>
          <w:sz w:val="24"/>
          <w:szCs w:val="24"/>
        </w:rPr>
        <w:tab/>
        <w:t>and the power is</w:t>
      </w:r>
      <w:r w:rsidRPr="00667765">
        <w:rPr>
          <w:rFonts w:asciiTheme="minorHAnsi" w:hAnsiTheme="minorHAnsi" w:cstheme="minorHAnsi"/>
          <w:sz w:val="24"/>
          <w:szCs w:val="24"/>
        </w:rPr>
        <w:tab/>
      </w:r>
    </w:p>
    <w:p w14:paraId="597A15CC" w14:textId="77777777" w:rsidR="000A6657" w:rsidRPr="00667765" w:rsidRDefault="000A6657" w:rsidP="000A6657">
      <w:pPr>
        <w:spacing w:line="360" w:lineRule="auto"/>
        <w:rPr>
          <w:rFonts w:cstheme="minorHAnsi"/>
          <w:sz w:val="24"/>
          <w:szCs w:val="24"/>
          <w:lang w:eastAsia="ja-JP"/>
        </w:rPr>
      </w:pP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</w:rPr>
        <w:tab/>
      </w:r>
      <w:r w:rsidRPr="00667765">
        <w:rPr>
          <w:rFonts w:cstheme="minorHAnsi"/>
          <w:sz w:val="24"/>
          <w:szCs w:val="24"/>
          <w:lang w:eastAsia="ja-JP"/>
        </w:rPr>
        <w:object w:dxaOrig="3600" w:dyaOrig="660" w14:anchorId="57CCD371">
          <v:shape id="_x0000_i1032" type="#_x0000_t75" style="width:180pt;height:33pt" o:ole="">
            <v:imagedata r:id="rId19" o:title=""/>
          </v:shape>
          <o:OLEObject Type="Embed" ProgID="Equation.DSMT4" ShapeID="_x0000_i1032" DrawAspect="Content" ObjectID="_1725251310" r:id="rId20"/>
        </w:object>
      </w:r>
    </w:p>
    <w:p w14:paraId="3BA30E5F" w14:textId="77777777" w:rsidR="00C27839" w:rsidRPr="00667765" w:rsidRDefault="00C27839" w:rsidP="000A6657">
      <w:pPr>
        <w:spacing w:line="360" w:lineRule="auto"/>
        <w:rPr>
          <w:rFonts w:cstheme="minorHAnsi"/>
          <w:sz w:val="24"/>
          <w:szCs w:val="24"/>
        </w:rPr>
      </w:pPr>
    </w:p>
    <w:p w14:paraId="796B357D" w14:textId="77777777" w:rsidR="000A6657" w:rsidRPr="00667765" w:rsidRDefault="00E14B4D">
      <w:pPr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3</w:t>
      </w:r>
      <w:r w:rsidR="000A6657" w:rsidRPr="00667765">
        <w:rPr>
          <w:rFonts w:cstheme="minorHAnsi"/>
          <w:b/>
          <w:sz w:val="24"/>
          <w:szCs w:val="24"/>
        </w:rPr>
        <w:t xml:space="preserve">. A gasoline engine has a compression ratio of 6.00. (a) What is the efficiency of the engine if it operates in an idealized Otto cycle? (b) What If? If the actual efficiency is 15.0%, what fraction of the fuel is wasted </w:t>
      </w:r>
      <w:proofErr w:type="gramStart"/>
      <w:r w:rsidR="000A6657" w:rsidRPr="00667765">
        <w:rPr>
          <w:rFonts w:cstheme="minorHAnsi"/>
          <w:b/>
          <w:sz w:val="24"/>
          <w:szCs w:val="24"/>
        </w:rPr>
        <w:t>as a result of</w:t>
      </w:r>
      <w:proofErr w:type="gramEnd"/>
      <w:r w:rsidR="000A6657" w:rsidRPr="00667765">
        <w:rPr>
          <w:rFonts w:cstheme="minorHAnsi"/>
          <w:b/>
          <w:sz w:val="24"/>
          <w:szCs w:val="24"/>
        </w:rPr>
        <w:t xml:space="preserve"> friction and energy transfers by heat that could be avoided in a reversible engine? Assume complete combustion of the air–fuel mixture</w:t>
      </w:r>
      <w:r w:rsidR="001E3E42" w:rsidRPr="00667765">
        <w:rPr>
          <w:rFonts w:cstheme="minorHAnsi"/>
          <w:b/>
          <w:sz w:val="24"/>
          <w:szCs w:val="24"/>
        </w:rPr>
        <w:t>.</w:t>
      </w:r>
    </w:p>
    <w:p w14:paraId="20EFFA97" w14:textId="77777777" w:rsidR="00E14B4D" w:rsidRPr="00667765" w:rsidRDefault="00E14B4D" w:rsidP="000A6657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</w:pPr>
      <w:r w:rsidRPr="00667765">
        <w:rPr>
          <w:rFonts w:asciiTheme="minorHAnsi" w:hAnsiTheme="minorHAnsi" w:cstheme="minorHAnsi"/>
          <w:b/>
          <w:color w:val="auto"/>
          <w:sz w:val="24"/>
          <w:szCs w:val="24"/>
          <w:u w:val="single"/>
        </w:rPr>
        <w:t>Solution</w:t>
      </w:r>
    </w:p>
    <w:p w14:paraId="316D4833" w14:textId="77777777" w:rsidR="000A6657" w:rsidRPr="00667765" w:rsidRDefault="000A6657" w:rsidP="000A6657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Compression ratio = 6.00, </w:t>
      </w:r>
      <w:r w:rsidRPr="00667765">
        <w:rPr>
          <w:rFonts w:asciiTheme="minorHAnsi" w:hAnsiTheme="minorHAnsi" w:cstheme="minorHAnsi"/>
          <w:i/>
          <w:iCs/>
          <w:color w:val="auto"/>
          <w:position w:val="4"/>
          <w:sz w:val="24"/>
          <w:szCs w:val="24"/>
        </w:rPr>
        <w:sym w:font="Symbol" w:char="F067"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1.40</w:t>
      </w:r>
    </w:p>
    <w:p w14:paraId="4877A218" w14:textId="77777777" w:rsidR="000A6657" w:rsidRPr="00667765" w:rsidRDefault="000A6657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(a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Efficiency of an Otto engine: </w:t>
      </w:r>
      <w:r w:rsidRPr="00667765">
        <w:rPr>
          <w:rFonts w:asciiTheme="minorHAnsi" w:hAnsiTheme="minorHAnsi" w:cstheme="minorHAnsi"/>
          <w:color w:val="auto"/>
          <w:position w:val="3"/>
          <w:sz w:val="24"/>
          <w:szCs w:val="24"/>
        </w:rPr>
        <w:object w:dxaOrig="1536" w:dyaOrig="804" w14:anchorId="67D888B0">
          <v:shape id="_x0000_i1033" type="#_x0000_t75" style="width:76.8pt;height:40.2pt" o:ole="">
            <v:imagedata r:id="rId21" o:title=""/>
          </v:shape>
          <o:OLEObject Type="Embed" ProgID="Equation.DSMT4" ShapeID="_x0000_i1033" DrawAspect="Content" ObjectID="_1725251311" r:id="rId22"/>
        </w:object>
      </w:r>
    </w:p>
    <w:p w14:paraId="30925D31" w14:textId="77777777" w:rsidR="000A6657" w:rsidRPr="00667765" w:rsidRDefault="000A6657" w:rsidP="000A6657">
      <w:pPr>
        <w:pStyle w:val="MTDisplayEquation"/>
        <w:tabs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left"/>
        <w:rPr>
          <w:rFonts w:asciiTheme="minorHAnsi" w:hAnsiTheme="minorHAnsi" w:cstheme="minorHAnsi"/>
        </w:rPr>
      </w:pP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tab/>
      </w:r>
      <w:r w:rsidRPr="00667765">
        <w:rPr>
          <w:rFonts w:asciiTheme="minorHAnsi" w:hAnsiTheme="minorHAnsi" w:cstheme="minorHAnsi"/>
        </w:rPr>
        <w:object w:dxaOrig="2916" w:dyaOrig="720" w14:anchorId="7900C4B1">
          <v:shape id="_x0000_i1034" type="#_x0000_t75" style="width:145.8pt;height:36pt" o:ole="">
            <v:imagedata r:id="rId23" o:title=""/>
          </v:shape>
          <o:OLEObject Type="Embed" ProgID="Equation.DSMT4" ShapeID="_x0000_i1034" DrawAspect="Content" ObjectID="_1725251312" r:id="rId24"/>
        </w:object>
      </w:r>
    </w:p>
    <w:p w14:paraId="7A0DFEE8" w14:textId="77777777" w:rsidR="000A6657" w:rsidRPr="00667765" w:rsidRDefault="000A6657" w:rsidP="000A6657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(b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If actual efficiency </w:t>
      </w:r>
      <w:r w:rsidRPr="00667765">
        <w:rPr>
          <w:rFonts w:asciiTheme="minorHAnsi" w:hAnsiTheme="minorHAnsi" w:cstheme="minorHAnsi"/>
          <w:i/>
          <w:iCs/>
          <w:color w:val="auto"/>
          <w:sz w:val="24"/>
          <w:szCs w:val="24"/>
        </w:rPr>
        <w:t>e’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15.0%, the fraction of fuel wasted is (assuming complete combustion of the air-fuel mixture)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680" w:dyaOrig="456" w14:anchorId="2D86A4B3">
          <v:shape id="_x0000_i1035" type="#_x0000_t75" style="width:84pt;height:22.8pt" o:ole="">
            <v:imagedata r:id="rId25" o:title=""/>
          </v:shape>
          <o:OLEObject Type="Embed" ProgID="Equation.DSMT4" ShapeID="_x0000_i1035" DrawAspect="Content" ObjectID="_1725251313" r:id="rId26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14:paraId="05F90FE2" w14:textId="77777777" w:rsidR="000A6657" w:rsidRPr="00667765" w:rsidRDefault="000A6657">
      <w:pPr>
        <w:rPr>
          <w:rFonts w:cstheme="minorHAnsi"/>
          <w:sz w:val="24"/>
          <w:szCs w:val="24"/>
        </w:rPr>
      </w:pPr>
    </w:p>
    <w:p w14:paraId="3EE2FF7C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256FFC3C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542C4883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41E6A4B4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4849626F" w14:textId="77777777" w:rsidR="00DF6BAC" w:rsidRPr="00667765" w:rsidRDefault="00DF6BAC">
      <w:pPr>
        <w:rPr>
          <w:rFonts w:cstheme="minorHAnsi"/>
          <w:sz w:val="24"/>
          <w:szCs w:val="24"/>
        </w:rPr>
      </w:pPr>
    </w:p>
    <w:p w14:paraId="42521C62" w14:textId="61E0A6B4" w:rsidR="00DF6BAC" w:rsidRDefault="00DF6BAC">
      <w:pPr>
        <w:rPr>
          <w:rFonts w:cstheme="minorHAnsi"/>
          <w:sz w:val="24"/>
          <w:szCs w:val="24"/>
        </w:rPr>
      </w:pPr>
    </w:p>
    <w:p w14:paraId="026842F4" w14:textId="7FBB8C61" w:rsidR="00F07B35" w:rsidRDefault="00F07B35">
      <w:pPr>
        <w:rPr>
          <w:rFonts w:cstheme="minorHAnsi"/>
          <w:sz w:val="24"/>
          <w:szCs w:val="24"/>
        </w:rPr>
      </w:pPr>
    </w:p>
    <w:p w14:paraId="59056AD6" w14:textId="77777777" w:rsidR="00340525" w:rsidRDefault="00340525">
      <w:pPr>
        <w:rPr>
          <w:rFonts w:cstheme="minorHAnsi"/>
          <w:sz w:val="24"/>
          <w:szCs w:val="24"/>
        </w:rPr>
      </w:pPr>
    </w:p>
    <w:p w14:paraId="63EA55FF" w14:textId="77777777" w:rsidR="00F07B35" w:rsidRPr="00667765" w:rsidRDefault="00F07B35">
      <w:pPr>
        <w:rPr>
          <w:rFonts w:cstheme="minorHAnsi"/>
          <w:sz w:val="24"/>
          <w:szCs w:val="24"/>
        </w:rPr>
      </w:pPr>
    </w:p>
    <w:p w14:paraId="6317B032" w14:textId="77777777" w:rsidR="00DF6BAC" w:rsidRPr="00667765" w:rsidRDefault="00DF6BAC" w:rsidP="00DF6BAC">
      <w:pPr>
        <w:jc w:val="center"/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lastRenderedPageBreak/>
        <w:t>Chapter-22</w:t>
      </w:r>
    </w:p>
    <w:p w14:paraId="1ECF4AC7" w14:textId="77777777" w:rsidR="00DF6BAC" w:rsidRPr="00667765" w:rsidRDefault="00DF6BAC" w:rsidP="00DF6BAC">
      <w:pPr>
        <w:jc w:val="center"/>
        <w:rPr>
          <w:rFonts w:cstheme="minorHAnsi"/>
          <w:b/>
          <w:sz w:val="24"/>
          <w:szCs w:val="24"/>
        </w:rPr>
      </w:pPr>
    </w:p>
    <w:p w14:paraId="11747B41" w14:textId="77777777" w:rsidR="00DF6BAC" w:rsidRPr="00667765" w:rsidRDefault="00DF6BAC" w:rsidP="00667765">
      <w:pPr>
        <w:pStyle w:val="ListParagraph"/>
        <w:numPr>
          <w:ilvl w:val="0"/>
          <w:numId w:val="6"/>
        </w:numPr>
        <w:ind w:left="360"/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sz w:val="24"/>
          <w:szCs w:val="24"/>
        </w:rPr>
        <w:t>(a) Find the magnitude of the electric force between a Na</w:t>
      </w:r>
      <w:r w:rsidRPr="00667765">
        <w:rPr>
          <w:rFonts w:cstheme="minorHAnsi"/>
          <w:b/>
          <w:sz w:val="24"/>
          <w:szCs w:val="24"/>
          <w:vertAlign w:val="superscript"/>
        </w:rPr>
        <w:t>+</w:t>
      </w:r>
      <w:r w:rsidRPr="00667765">
        <w:rPr>
          <w:rFonts w:cstheme="minorHAnsi"/>
          <w:b/>
          <w:sz w:val="24"/>
          <w:szCs w:val="24"/>
        </w:rPr>
        <w:t xml:space="preserve"> ion and a Cl</w:t>
      </w:r>
      <w:r w:rsidRPr="00667765">
        <w:rPr>
          <w:rFonts w:cstheme="minorHAnsi"/>
          <w:b/>
          <w:sz w:val="24"/>
          <w:szCs w:val="24"/>
          <w:vertAlign w:val="superscript"/>
        </w:rPr>
        <w:t xml:space="preserve">- </w:t>
      </w:r>
      <w:r w:rsidRPr="00667765">
        <w:rPr>
          <w:rFonts w:cstheme="minorHAnsi"/>
          <w:b/>
          <w:sz w:val="24"/>
          <w:szCs w:val="24"/>
        </w:rPr>
        <w:t>ion separated by 0.50 nm. (b) Would the answer change if the sodium ion were replaced by Li</w:t>
      </w:r>
      <w:r w:rsidRPr="00667765">
        <w:rPr>
          <w:rFonts w:cstheme="minorHAnsi"/>
          <w:b/>
          <w:sz w:val="24"/>
          <w:szCs w:val="24"/>
          <w:vertAlign w:val="superscript"/>
        </w:rPr>
        <w:t>+</w:t>
      </w:r>
      <w:r w:rsidRPr="00667765">
        <w:rPr>
          <w:rFonts w:cstheme="minorHAnsi"/>
          <w:b/>
          <w:sz w:val="24"/>
          <w:szCs w:val="24"/>
        </w:rPr>
        <w:t xml:space="preserve"> and the chloride ion by Br</w:t>
      </w:r>
      <w:r w:rsidRPr="00667765">
        <w:rPr>
          <w:rFonts w:cstheme="minorHAnsi"/>
          <w:b/>
          <w:sz w:val="24"/>
          <w:szCs w:val="24"/>
          <w:vertAlign w:val="superscript"/>
        </w:rPr>
        <w:t>-</w:t>
      </w:r>
      <w:r w:rsidRPr="00667765">
        <w:rPr>
          <w:rFonts w:cstheme="minorHAnsi"/>
          <w:b/>
          <w:sz w:val="24"/>
          <w:szCs w:val="24"/>
        </w:rPr>
        <w:t>? Explain.</w:t>
      </w:r>
    </w:p>
    <w:p w14:paraId="3CA9209D" w14:textId="7E1A0ACB" w:rsidR="00230B7C" w:rsidRPr="00667765" w:rsidRDefault="00230B7C" w:rsidP="00667765">
      <w:pPr>
        <w:pStyle w:val="Qalpha"/>
        <w:tabs>
          <w:tab w:val="clear" w:pos="1520"/>
          <w:tab w:val="left" w:pos="1080"/>
          <w:tab w:val="left" w:pos="1620"/>
        </w:tabs>
        <w:spacing w:before="120" w:after="120" w:line="360" w:lineRule="auto"/>
        <w:ind w:left="360" w:firstLine="0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b/>
          <w:color w:val="auto"/>
          <w:sz w:val="24"/>
          <w:szCs w:val="24"/>
        </w:rPr>
        <w:t>Solution</w:t>
      </w:r>
      <w:r w:rsidR="00667765" w:rsidRPr="00667765"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</w:p>
    <w:p w14:paraId="3F55031F" w14:textId="77777777" w:rsidR="00336971" w:rsidRPr="00667765" w:rsidRDefault="00336971" w:rsidP="00336971">
      <w:pPr>
        <w:pStyle w:val="Qalpha"/>
        <w:tabs>
          <w:tab w:val="clear" w:pos="1520"/>
          <w:tab w:val="left" w:pos="1080"/>
          <w:tab w:val="left" w:pos="1620"/>
        </w:tabs>
        <w:spacing w:before="120" w:after="120" w:line="360" w:lineRule="auto"/>
        <w:ind w:left="720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>(a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e two ions are both singly charged, </w:t>
      </w:r>
      <w:r w:rsidRPr="00667765">
        <w:rPr>
          <w:rFonts w:asciiTheme="minorHAnsi" w:hAnsiTheme="minorHAnsi" w:cstheme="minorHAnsi"/>
          <w:color w:val="auto"/>
          <w:position w:val="1"/>
          <w:sz w:val="24"/>
          <w:szCs w:val="24"/>
        </w:rPr>
        <w:object w:dxaOrig="732" w:dyaOrig="408" w14:anchorId="21693E2C">
          <v:shape id="_x0000_i1036" type="#_x0000_t75" style="width:36.6pt;height:20.4pt" o:ole="">
            <v:imagedata r:id="rId27" o:title=""/>
          </v:shape>
          <o:OLEObject Type="Embed" ProgID="Equation.DSMT4" ShapeID="_x0000_i1036" DrawAspect="Content" ObjectID="_1725251314" r:id="rId28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, one positive and one negative. Thus,</w:t>
      </w:r>
    </w:p>
    <w:p w14:paraId="3B659F2B" w14:textId="77777777" w:rsidR="00336971" w:rsidRPr="00667765" w:rsidRDefault="00336971" w:rsidP="00336971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720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4512" w:dyaOrig="1992" w14:anchorId="5D82DAF9">
          <v:shape id="_x0000_i1037" type="#_x0000_t75" style="width:225.6pt;height:99.6pt" o:ole="">
            <v:imagedata r:id="rId29" o:title=""/>
          </v:shape>
          <o:OLEObject Type="Embed" ProgID="Equation.DSMT4" ShapeID="_x0000_i1037" DrawAspect="Content" ObjectID="_1725251315" r:id="rId30"/>
        </w:object>
      </w:r>
    </w:p>
    <w:p w14:paraId="44980578" w14:textId="77777777" w:rsidR="00336971" w:rsidRPr="00667765" w:rsidRDefault="00336971" w:rsidP="00336971">
      <w:pPr>
        <w:pStyle w:val="Qalpha"/>
        <w:numPr>
          <w:ilvl w:val="0"/>
          <w:numId w:val="3"/>
        </w:numPr>
        <w:tabs>
          <w:tab w:val="clear" w:pos="1520"/>
          <w:tab w:val="left" w:pos="1080"/>
          <w:tab w:val="left" w:pos="1620"/>
        </w:tabs>
        <w:spacing w:before="120" w:after="120" w:line="360" w:lineRule="auto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>No. The electric force depends only on the magnitudes of the two charges and the distance between them.</w:t>
      </w:r>
    </w:p>
    <w:p w14:paraId="1716A610" w14:textId="77777777" w:rsidR="00336971" w:rsidRPr="00667765" w:rsidRDefault="00336971" w:rsidP="00336971">
      <w:pPr>
        <w:pStyle w:val="Qalpha"/>
        <w:tabs>
          <w:tab w:val="clear" w:pos="1520"/>
          <w:tab w:val="left" w:pos="1080"/>
          <w:tab w:val="left" w:pos="1620"/>
        </w:tabs>
        <w:spacing w:before="120" w:after="120" w:line="360" w:lineRule="auto"/>
        <w:rPr>
          <w:rFonts w:asciiTheme="minorHAnsi" w:hAnsiTheme="minorHAnsi" w:cstheme="minorHAnsi"/>
          <w:color w:val="auto"/>
          <w:sz w:val="24"/>
          <w:szCs w:val="24"/>
        </w:rPr>
      </w:pPr>
    </w:p>
    <w:p w14:paraId="5AED62A4" w14:textId="77777777" w:rsidR="00336971" w:rsidRPr="00667765" w:rsidRDefault="00336971" w:rsidP="00050219">
      <w:pPr>
        <w:rPr>
          <w:rFonts w:cstheme="minorHAnsi"/>
          <w:b/>
          <w:sz w:val="24"/>
          <w:szCs w:val="24"/>
        </w:rPr>
      </w:pPr>
      <w:r w:rsidRPr="00667765">
        <w:rPr>
          <w:rFonts w:cstheme="minorHAnsi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0177D1E" wp14:editId="2027A8A4">
            <wp:simplePos x="0" y="0"/>
            <wp:positionH relativeFrom="column">
              <wp:posOffset>3992880</wp:posOffset>
            </wp:positionH>
            <wp:positionV relativeFrom="paragraph">
              <wp:posOffset>9525</wp:posOffset>
            </wp:positionV>
            <wp:extent cx="1882140" cy="975360"/>
            <wp:effectExtent l="0" t="0" r="381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4" r="2641"/>
                    <a:stretch/>
                  </pic:blipFill>
                  <pic:spPr bwMode="auto">
                    <a:xfrm>
                      <a:off x="0" y="0"/>
                      <a:ext cx="1882140" cy="975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667765">
        <w:rPr>
          <w:rFonts w:cstheme="minorHAnsi"/>
          <w:b/>
          <w:sz w:val="24"/>
          <w:szCs w:val="24"/>
        </w:rPr>
        <w:t>2. Two small beads having positive charges q</w:t>
      </w:r>
      <w:r w:rsidRPr="00667765">
        <w:rPr>
          <w:rFonts w:cstheme="minorHAnsi"/>
          <w:b/>
          <w:sz w:val="24"/>
          <w:szCs w:val="24"/>
          <w:vertAlign w:val="subscript"/>
        </w:rPr>
        <w:t>1</w:t>
      </w:r>
      <w:r w:rsidRPr="00667765">
        <w:rPr>
          <w:rFonts w:cstheme="minorHAnsi"/>
          <w:b/>
          <w:sz w:val="24"/>
          <w:szCs w:val="24"/>
        </w:rPr>
        <w:t xml:space="preserve"> = 3q and q</w:t>
      </w:r>
      <w:r w:rsidRPr="00667765">
        <w:rPr>
          <w:rFonts w:cstheme="minorHAnsi"/>
          <w:b/>
          <w:sz w:val="24"/>
          <w:szCs w:val="24"/>
          <w:vertAlign w:val="subscript"/>
        </w:rPr>
        <w:t>2</w:t>
      </w:r>
      <w:r w:rsidRPr="00667765">
        <w:rPr>
          <w:rFonts w:cstheme="minorHAnsi"/>
          <w:b/>
          <w:sz w:val="24"/>
          <w:szCs w:val="24"/>
        </w:rPr>
        <w:t xml:space="preserve"> = q </w:t>
      </w:r>
      <w:proofErr w:type="gramStart"/>
      <w:r w:rsidRPr="00667765">
        <w:rPr>
          <w:rFonts w:cstheme="minorHAnsi"/>
          <w:b/>
          <w:sz w:val="24"/>
          <w:szCs w:val="24"/>
        </w:rPr>
        <w:t>are</w:t>
      </w:r>
      <w:proofErr w:type="gramEnd"/>
      <w:r w:rsidRPr="00667765">
        <w:rPr>
          <w:rFonts w:cstheme="minorHAnsi"/>
          <w:b/>
          <w:sz w:val="24"/>
          <w:szCs w:val="24"/>
        </w:rPr>
        <w:t xml:space="preserve"> fixed at the opposite ends of a horizontal insulating rod of length d = 1.50 m. The bead with charge q</w:t>
      </w:r>
      <w:r w:rsidRPr="00667765">
        <w:rPr>
          <w:rFonts w:cstheme="minorHAnsi"/>
          <w:b/>
          <w:sz w:val="24"/>
          <w:szCs w:val="24"/>
          <w:vertAlign w:val="subscript"/>
        </w:rPr>
        <w:t>1</w:t>
      </w:r>
      <w:r w:rsidRPr="00667765">
        <w:rPr>
          <w:rFonts w:cstheme="minorHAnsi"/>
          <w:b/>
          <w:sz w:val="24"/>
          <w:szCs w:val="24"/>
        </w:rPr>
        <w:t xml:space="preserve"> is at the origin. As shown in Figure P22.7, a third small, charged bead is free to slide on the </w:t>
      </w:r>
      <w:proofErr w:type="spellStart"/>
      <w:r w:rsidRPr="00667765">
        <w:rPr>
          <w:rFonts w:cstheme="minorHAnsi"/>
          <w:b/>
          <w:sz w:val="24"/>
          <w:szCs w:val="24"/>
        </w:rPr>
        <w:t>rod</w:t>
      </w:r>
      <w:proofErr w:type="spellEnd"/>
      <w:r w:rsidRPr="00667765">
        <w:rPr>
          <w:rFonts w:cstheme="minorHAnsi"/>
          <w:b/>
          <w:sz w:val="24"/>
          <w:szCs w:val="24"/>
        </w:rPr>
        <w:t xml:space="preserve">. (a) At what position x is the third bead in equilibrium? (b) Can the equilibrium be stable? </w:t>
      </w:r>
    </w:p>
    <w:p w14:paraId="5FEE1B92" w14:textId="77777777" w:rsidR="00050219" w:rsidRPr="00667765" w:rsidRDefault="00050219" w:rsidP="00050219">
      <w:pPr>
        <w:pStyle w:val="Qalpha"/>
        <w:keepNext/>
        <w:keepLines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</w:pPr>
      <w:r w:rsidRPr="00667765"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  <w:t>Solution</w:t>
      </w:r>
    </w:p>
    <w:p w14:paraId="4CA4A2C1" w14:textId="77777777" w:rsidR="00050219" w:rsidRPr="00667765" w:rsidRDefault="00050219" w:rsidP="00050219">
      <w:pPr>
        <w:pStyle w:val="Qalpha"/>
        <w:keepNext/>
        <w:keepLines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>(a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Let the third bead have charge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and be located distance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x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from the left end of the rod. This bead will experience a net force given by</w:t>
      </w:r>
    </w:p>
    <w:p w14:paraId="6304A379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2892" w:dyaOrig="768" w14:anchorId="2C7D4CA9">
          <v:shape id="_x0000_i1038" type="#_x0000_t75" style="width:144.6pt;height:38.4pt" o:ole="">
            <v:imagedata r:id="rId32" o:title=""/>
          </v:shape>
          <o:OLEObject Type="Embed" ProgID="Equation.DSMT4" ShapeID="_x0000_i1038" DrawAspect="Content" ObjectID="_1725251316" r:id="rId33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, where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d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1.50 m</w:t>
      </w:r>
    </w:p>
    <w:p w14:paraId="44003F3C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e net force will be zero if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380" w:dyaOrig="708" w14:anchorId="5DF2AF88">
          <v:shape id="_x0000_i1039" type="#_x0000_t75" style="width:69pt;height:35.4pt" o:ole="">
            <v:imagedata r:id="rId34" o:title=""/>
          </v:shape>
          <o:OLEObject Type="Embed" ProgID="Equation.DSMT4" ShapeID="_x0000_i1039" DrawAspect="Content" ObjectID="_1725251317" r:id="rId35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, or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140" w:dyaOrig="648" w14:anchorId="4244E0D4">
          <v:shape id="_x0000_i1040" type="#_x0000_t75" style="width:57pt;height:32.4pt" o:ole="">
            <v:imagedata r:id="rId36" o:title=""/>
          </v:shape>
          <o:OLEObject Type="Embed" ProgID="Equation.DSMT4" ShapeID="_x0000_i1040" DrawAspect="Content" ObjectID="_1725251318" r:id="rId37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14:paraId="5886B850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is gives an equilibrium position of the third bead of </w:t>
      </w:r>
    </w:p>
    <w:p w14:paraId="4359B4E5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  <w:lang w:val="en-US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lastRenderedPageBreak/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x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0.634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d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= 0.634(1.50 m) = </w:t>
      </w:r>
      <w:r w:rsidRPr="00667765">
        <w:rPr>
          <w:rFonts w:asciiTheme="minorHAnsi" w:hAnsiTheme="minorHAnsi" w:cstheme="minorHAnsi"/>
          <w:color w:val="auto"/>
          <w:position w:val="3"/>
          <w:sz w:val="24"/>
          <w:szCs w:val="24"/>
        </w:rPr>
        <w:object w:dxaOrig="1008" w:dyaOrig="408" w14:anchorId="6771F87C">
          <v:shape id="_x0000_i1041" type="#_x0000_t75" style="width:50.4pt;height:20.4pt" o:ole="">
            <v:imagedata r:id="rId38" o:title=""/>
          </v:shape>
          <o:OLEObject Type="Embed" ProgID="Equation.DSMT4" ShapeID="_x0000_i1041" DrawAspect="Content" ObjectID="_1725251319" r:id="rId39"/>
        </w:object>
      </w:r>
    </w:p>
    <w:p w14:paraId="637D9B3E" w14:textId="77777777" w:rsidR="00050219" w:rsidRPr="00667765" w:rsidRDefault="00050219" w:rsidP="00050219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(b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4428" w:dyaOrig="432" w14:anchorId="1A56943A">
          <v:shape id="_x0000_i1042" type="#_x0000_t75" style="width:221.4pt;height:21.6pt" o:ole="">
            <v:imagedata r:id="rId40" o:title=""/>
          </v:shape>
          <o:OLEObject Type="Embed" ProgID="Equation.DSMT4" ShapeID="_x0000_i1042" DrawAspect="Content" ObjectID="_1725251320" r:id="rId41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The equilibrium would be stable because if charge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were displaced either to the left or right on the rod, the new net force would be opposite to the direction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has been displaced, causing it to be pushed back to its equilibrium position. </w:t>
      </w:r>
    </w:p>
    <w:p w14:paraId="64B9827F" w14:textId="77777777" w:rsidR="00050219" w:rsidRPr="00667765" w:rsidRDefault="00FF5C59" w:rsidP="00050219">
      <w:pPr>
        <w:rPr>
          <w:rFonts w:cstheme="minorHAnsi"/>
          <w:b/>
          <w:sz w:val="24"/>
          <w:szCs w:val="24"/>
          <w:lang w:val="en-GB"/>
        </w:rPr>
      </w:pPr>
      <w:r w:rsidRPr="00667765">
        <w:rPr>
          <w:rFonts w:cstheme="minorHAnsi"/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6812D1F" wp14:editId="24ACACA5">
            <wp:simplePos x="0" y="0"/>
            <wp:positionH relativeFrom="column">
              <wp:posOffset>3992880</wp:posOffset>
            </wp:positionH>
            <wp:positionV relativeFrom="paragraph">
              <wp:posOffset>161290</wp:posOffset>
            </wp:positionV>
            <wp:extent cx="1691640" cy="1028700"/>
            <wp:effectExtent l="0" t="0" r="381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BD02E55" w14:textId="77777777" w:rsidR="00230B7C" w:rsidRPr="00667765" w:rsidRDefault="00230B7C" w:rsidP="00230B7C">
      <w:pPr>
        <w:pStyle w:val="ListParagraph"/>
        <w:numPr>
          <w:ilvl w:val="0"/>
          <w:numId w:val="4"/>
        </w:numPr>
        <w:rPr>
          <w:rFonts w:cstheme="minorHAnsi"/>
          <w:b/>
          <w:sz w:val="24"/>
          <w:szCs w:val="24"/>
          <w:lang w:val="en-GB"/>
        </w:rPr>
      </w:pPr>
      <w:r w:rsidRPr="00667765">
        <w:rPr>
          <w:rFonts w:cstheme="minorHAnsi"/>
          <w:b/>
          <w:sz w:val="24"/>
          <w:szCs w:val="24"/>
        </w:rPr>
        <w:t xml:space="preserve">Two </w:t>
      </w:r>
      <w:proofErr w:type="gramStart"/>
      <w:r w:rsidRPr="00667765">
        <w:rPr>
          <w:rFonts w:cstheme="minorHAnsi"/>
          <w:b/>
          <w:sz w:val="24"/>
          <w:szCs w:val="24"/>
        </w:rPr>
        <w:t>equal</w:t>
      </w:r>
      <w:proofErr w:type="gramEnd"/>
      <w:r w:rsidRPr="00667765">
        <w:rPr>
          <w:rFonts w:cstheme="minorHAnsi"/>
          <w:b/>
          <w:sz w:val="24"/>
          <w:szCs w:val="24"/>
        </w:rPr>
        <w:t xml:space="preserve"> positively charged particles are at opposite corners of a trapezoid as shown in Figure P22.17. Find symbolic expressions for the total electric field at (a) the point P and (b) the point P</w:t>
      </w:r>
      <w:r w:rsidR="0094503C" w:rsidRPr="00667765">
        <w:rPr>
          <w:rFonts w:cstheme="minorHAnsi"/>
          <w:b/>
          <w:sz w:val="24"/>
          <w:szCs w:val="24"/>
        </w:rPr>
        <w:t>’</w:t>
      </w:r>
      <w:r w:rsidRPr="00667765">
        <w:rPr>
          <w:rFonts w:cstheme="minorHAnsi"/>
          <w:b/>
          <w:sz w:val="24"/>
          <w:szCs w:val="24"/>
        </w:rPr>
        <w:t>.</w:t>
      </w:r>
    </w:p>
    <w:p w14:paraId="3C8E57CF" w14:textId="77777777" w:rsidR="00FF5C59" w:rsidRPr="00667765" w:rsidRDefault="00FF5C59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</w:pPr>
      <w:r w:rsidRPr="00667765"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  <w:t>Solution</w:t>
      </w:r>
    </w:p>
    <w:p w14:paraId="3BCB6D60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F67FA21" wp14:editId="22F382B5">
            <wp:simplePos x="0" y="0"/>
            <wp:positionH relativeFrom="margin">
              <wp:align>right</wp:align>
            </wp:positionH>
            <wp:positionV relativeFrom="paragraph">
              <wp:posOffset>145415</wp:posOffset>
            </wp:positionV>
            <wp:extent cx="1990725" cy="781050"/>
            <wp:effectExtent l="0" t="0" r="9525" b="0"/>
            <wp:wrapSquare wrapText="bothSides"/>
            <wp:docPr id="167" name="Picture 167" descr="48573-23-27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Picture 167" descr="48573-23-27a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(a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See ANS. FIG. P22.17(a). The distance from the +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charge on the upper left is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d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, and the distance from the +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charge on the lower right to point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 xml:space="preserve"> P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is </w:t>
      </w:r>
    </w:p>
    <w:p w14:paraId="062FD92A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728" w:dyaOrig="528" w14:anchorId="72EA0E80">
          <v:shape id="_x0000_i1043" type="#_x0000_t75" style="width:86.4pt;height:26.4pt" o:ole="">
            <v:imagedata r:id="rId44" o:title=""/>
          </v:shape>
          <o:OLEObject Type="Embed" ProgID="Equation.DSMT4" ShapeID="_x0000_i1043" DrawAspect="Content" ObjectID="_1725251321" r:id="rId45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</w:p>
    <w:p w14:paraId="74AAD933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e total electric field at point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P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is then</w:t>
      </w:r>
    </w:p>
    <w:p w14:paraId="595B7B87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4212" w:dyaOrig="2520" w14:anchorId="183B3FE9">
          <v:shape id="_x0000_i1044" type="#_x0000_t75" style="width:210.6pt;height:126pt" o:ole="">
            <v:imagedata r:id="rId46" o:title=""/>
          </v:shape>
          <o:OLEObject Type="Embed" ProgID="Equation.DSMT4" ShapeID="_x0000_i1044" DrawAspect="Content" ObjectID="_1725251322" r:id="rId47"/>
        </w:object>
      </w:r>
    </w:p>
    <w:p w14:paraId="259EC994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</w:p>
    <w:p w14:paraId="57A7FCF2" w14:textId="7D1A48B4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0F876A" wp14:editId="52CAC912">
                <wp:simplePos x="0" y="0"/>
                <wp:positionH relativeFrom="column">
                  <wp:posOffset>3833495</wp:posOffset>
                </wp:positionH>
                <wp:positionV relativeFrom="paragraph">
                  <wp:posOffset>6350</wp:posOffset>
                </wp:positionV>
                <wp:extent cx="2192655" cy="1390015"/>
                <wp:effectExtent l="0" t="0" r="0" b="0"/>
                <wp:wrapSquare wrapText="bothSides"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2655" cy="1378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16DD01" w14:textId="77777777" w:rsidR="00442693" w:rsidRDefault="00442693" w:rsidP="00442693">
                            <w:pPr>
                              <w:pStyle w:val="Qalpha"/>
                              <w:tabs>
                                <w:tab w:val="clear" w:pos="1520"/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 w:line="240" w:lineRule="auto"/>
                              <w:ind w:left="1620" w:hanging="1620"/>
                              <w:jc w:val="center"/>
                              <w:rPr>
                                <w:rFonts w:ascii="Palatino LT Std" w:hAnsi="Palatino LT Std"/>
                                <w:color w:val="auto"/>
                                <w:sz w:val="24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noProof/>
                                <w:color w:val="auto"/>
                                <w:lang w:val="en-US" w:eastAsia="zh-TW"/>
                              </w:rPr>
                              <w:drawing>
                                <wp:inline distT="0" distB="0" distL="0" distR="0" wp14:anchorId="674BD824" wp14:editId="63AFB81D">
                                  <wp:extent cx="2011680" cy="762000"/>
                                  <wp:effectExtent l="0" t="0" r="7620" b="0"/>
                                  <wp:docPr id="2" name="Picture 2" descr="48573-23-27b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8" descr="48573-23-27b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680" cy="76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62936EB" w14:textId="77777777" w:rsidR="00442693" w:rsidRDefault="00442693" w:rsidP="00442693">
                            <w:pPr>
                              <w:pStyle w:val="Qalpha"/>
                              <w:tabs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/>
                              <w:ind w:left="1620" w:hanging="1620"/>
                              <w:jc w:val="center"/>
                              <w:rPr>
                                <w:rFonts w:ascii="Palatino LT Std" w:hAnsi="Palatino LT Std"/>
                                <w:b/>
                              </w:rPr>
                            </w:pPr>
                            <w:r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>ANS. FIG. P22.17(b)</w:t>
                            </w:r>
                          </w:p>
                        </w:txbxContent>
                      </wps:txbx>
                      <wps:bodyPr rot="0" vert="horz" wrap="non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0F876A"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left:0;text-align:left;margin-left:301.85pt;margin-top:.5pt;width:172.65pt;height:109.4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" filled="f" stroked="f">
                <v:textbox style="mso-fit-shape-to-text:t" inset=",7.2pt,,7.2pt">
                  <w:txbxContent>
                    <w:p w14:paraId="2616DD01" w14:textId="77777777" w:rsidR="00442693" w:rsidRDefault="00442693" w:rsidP="00442693">
                      <w:pPr>
                        <w:pStyle w:val="Qalpha"/>
                        <w:tabs>
                          <w:tab w:val="clear" w:pos="1520"/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 w:line="240" w:lineRule="auto"/>
                        <w:ind w:left="1620" w:hanging="1620"/>
                        <w:jc w:val="center"/>
                        <w:rPr>
                          <w:rFonts w:ascii="Palatino LT Std" w:hAnsi="Palatino LT Std"/>
                          <w:color w:val="auto"/>
                          <w:sz w:val="24"/>
                        </w:rPr>
                      </w:pPr>
                      <w:r>
                        <w:rPr>
                          <w:rFonts w:asciiTheme="minorHAnsi" w:eastAsiaTheme="minorHAnsi" w:hAnsiTheme="minorHAnsi" w:cstheme="minorBidi"/>
                          <w:noProof/>
                          <w:color w:val="auto"/>
                          <w:lang w:val="en-US" w:eastAsia="zh-TW"/>
                        </w:rPr>
                        <w:drawing>
                          <wp:inline distT="0" distB="0" distL="0" distR="0" wp14:anchorId="674BD824" wp14:editId="63AFB81D">
                            <wp:extent cx="2011680" cy="762000"/>
                            <wp:effectExtent l="0" t="0" r="7620" b="0"/>
                            <wp:docPr id="2" name="Picture 2" descr="48573-23-27b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8" descr="48573-23-27b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680" cy="76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62936EB" w14:textId="77777777" w:rsidR="00442693" w:rsidRDefault="00442693" w:rsidP="00442693">
                      <w:pPr>
                        <w:pStyle w:val="Qalpha"/>
                        <w:tabs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/>
                        <w:ind w:left="1620" w:hanging="1620"/>
                        <w:jc w:val="center"/>
                        <w:rPr>
                          <w:rFonts w:ascii="Palatino LT Std" w:hAnsi="Palatino LT Std"/>
                          <w:b/>
                        </w:rPr>
                      </w:pPr>
                      <w:r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>ANS. FIG. P22.17(b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(b)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>See ANS. FIG. P22.17(b). The distance from the +Q charge on the lower right to point P’ is 2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d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>, and the distance from the +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Q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charge on the upper right to point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 xml:space="preserve"> P</w:t>
      </w:r>
      <w:r w:rsidRPr="00667765">
        <w:rPr>
          <w:rFonts w:asciiTheme="minorHAnsi" w:hAnsiTheme="minorHAnsi" w:cstheme="minorHAnsi"/>
          <w:color w:val="auto"/>
          <w:position w:val="4"/>
          <w:sz w:val="24"/>
          <w:szCs w:val="24"/>
        </w:rPr>
        <w:sym w:font="Symbol" w:char="F0A2"/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 xml:space="preserve"> 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is </w:t>
      </w:r>
    </w:p>
    <w:p w14:paraId="629FA302" w14:textId="77777777" w:rsidR="00442693" w:rsidRPr="00667765" w:rsidRDefault="00442693" w:rsidP="0044269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object w:dxaOrig="1728" w:dyaOrig="528" w14:anchorId="48909007">
          <v:shape id="_x0000_i1045" type="#_x0000_t75" style="width:86.4pt;height:26.4pt" o:ole="">
            <v:imagedata r:id="rId49" o:title=""/>
          </v:shape>
          <o:OLEObject Type="Embed" ProgID="Equation.DSMT4" ShapeID="_x0000_i1045" DrawAspect="Content" ObjectID="_1725251323" r:id="rId50"/>
        </w:objec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</w:t>
      </w:r>
    </w:p>
    <w:p w14:paraId="213D6E6D" w14:textId="77777777" w:rsidR="00442693" w:rsidRPr="00667765" w:rsidRDefault="00442693" w:rsidP="00442693">
      <w:pPr>
        <w:pStyle w:val="Qalpha"/>
        <w:keepNext/>
        <w:keepLines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502" w:firstLine="0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667765">
        <w:rPr>
          <w:rFonts w:asciiTheme="minorHAnsi" w:hAnsiTheme="minorHAnsi" w:cstheme="minorHAnsi"/>
          <w:color w:val="auto"/>
          <w:sz w:val="24"/>
          <w:szCs w:val="24"/>
        </w:rPr>
        <w:lastRenderedPageBreak/>
        <w:tab/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ab/>
        <w:t xml:space="preserve">The total electric field at point </w:t>
      </w:r>
      <w:r w:rsidRPr="00667765">
        <w:rPr>
          <w:rFonts w:asciiTheme="minorHAnsi" w:hAnsiTheme="minorHAnsi" w:cstheme="minorHAnsi"/>
          <w:i/>
          <w:color w:val="auto"/>
          <w:sz w:val="24"/>
          <w:szCs w:val="24"/>
        </w:rPr>
        <w:t>P’</w:t>
      </w:r>
      <w:r w:rsidRPr="00667765">
        <w:rPr>
          <w:rFonts w:asciiTheme="minorHAnsi" w:hAnsiTheme="minorHAnsi" w:cstheme="minorHAnsi"/>
          <w:color w:val="auto"/>
          <w:sz w:val="24"/>
          <w:szCs w:val="24"/>
        </w:rPr>
        <w:t xml:space="preserve"> is then</w:t>
      </w:r>
    </w:p>
    <w:p w14:paraId="4CC21840" w14:textId="77777777" w:rsidR="00442693" w:rsidRPr="00667765" w:rsidRDefault="00442693" w:rsidP="00442693">
      <w:pPr>
        <w:ind w:firstLine="502"/>
        <w:rPr>
          <w:rFonts w:cstheme="minorHAnsi"/>
          <w:b/>
          <w:sz w:val="24"/>
          <w:szCs w:val="24"/>
          <w:lang w:val="en-GB"/>
        </w:rPr>
      </w:pPr>
      <w:r w:rsidRPr="00667765">
        <w:rPr>
          <w:rFonts w:cstheme="minorHAnsi"/>
          <w:sz w:val="24"/>
          <w:szCs w:val="24"/>
          <w:lang w:eastAsia="ja-JP"/>
        </w:rPr>
        <w:object w:dxaOrig="4860" w:dyaOrig="3360" w14:anchorId="6CF24A3C">
          <v:shape id="_x0000_i1046" type="#_x0000_t75" style="width:243pt;height:168pt" o:ole="">
            <v:imagedata r:id="rId51" o:title=""/>
          </v:shape>
          <o:OLEObject Type="Embed" ProgID="Equation.DSMT4" ShapeID="_x0000_i1046" DrawAspect="Content" ObjectID="_1725251324" r:id="rId52"/>
        </w:object>
      </w:r>
    </w:p>
    <w:sectPr w:rsidR="00442693" w:rsidRPr="00667765" w:rsidSect="00835ED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Times-BoldItalic">
    <w:altName w:val="DokChampa"/>
    <w:charset w:val="00"/>
    <w:family w:val="auto"/>
    <w:pitch w:val="variable"/>
    <w:sig w:usb0="03000000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A26D4C"/>
    <w:multiLevelType w:val="hybridMultilevel"/>
    <w:tmpl w:val="BC48B1D2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33CD02C1"/>
    <w:multiLevelType w:val="hybridMultilevel"/>
    <w:tmpl w:val="35CE975C"/>
    <w:lvl w:ilvl="0" w:tplc="37E011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5630F4"/>
    <w:multiLevelType w:val="hybridMultilevel"/>
    <w:tmpl w:val="C10C8F9E"/>
    <w:lvl w:ilvl="0" w:tplc="7BB435D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427F3992"/>
    <w:multiLevelType w:val="hybridMultilevel"/>
    <w:tmpl w:val="88828C36"/>
    <w:lvl w:ilvl="0" w:tplc="0409000F">
      <w:start w:val="1"/>
      <w:numFmt w:val="decimal"/>
      <w:lvlText w:val="%1."/>
      <w:lvlJc w:val="left"/>
      <w:pPr>
        <w:ind w:left="5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 w15:restartNumberingAfterBreak="0">
    <w:nsid w:val="654D7AEB"/>
    <w:multiLevelType w:val="hybridMultilevel"/>
    <w:tmpl w:val="6A0A674C"/>
    <w:lvl w:ilvl="0" w:tplc="1F7633BE">
      <w:start w:val="1"/>
      <w:numFmt w:val="lowerLetter"/>
      <w:lvlText w:val="(%1)"/>
      <w:lvlJc w:val="left"/>
      <w:pPr>
        <w:ind w:left="9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5" w15:restartNumberingAfterBreak="0">
    <w:nsid w:val="7E7F2670"/>
    <w:multiLevelType w:val="hybridMultilevel"/>
    <w:tmpl w:val="BA2E07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5278136">
    <w:abstractNumId w:val="5"/>
  </w:num>
  <w:num w:numId="2" w16cid:durableId="643972399">
    <w:abstractNumId w:val="0"/>
  </w:num>
  <w:num w:numId="3" w16cid:durableId="1924487594">
    <w:abstractNumId w:val="4"/>
  </w:num>
  <w:num w:numId="4" w16cid:durableId="527530911">
    <w:abstractNumId w:val="2"/>
  </w:num>
  <w:num w:numId="5" w16cid:durableId="1482818388">
    <w:abstractNumId w:val="1"/>
  </w:num>
  <w:num w:numId="6" w16cid:durableId="122325496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DC0sDS3NDE1MbewMDZW0lEKTi0uzszPAykwqgUAH3guUCwAAAA="/>
  </w:docVars>
  <w:rsids>
    <w:rsidRoot w:val="000A6657"/>
    <w:rsid w:val="00050219"/>
    <w:rsid w:val="00095704"/>
    <w:rsid w:val="000A6657"/>
    <w:rsid w:val="001E3E42"/>
    <w:rsid w:val="00230B7C"/>
    <w:rsid w:val="00336971"/>
    <w:rsid w:val="00340525"/>
    <w:rsid w:val="00442693"/>
    <w:rsid w:val="005F5613"/>
    <w:rsid w:val="00667765"/>
    <w:rsid w:val="00835ED3"/>
    <w:rsid w:val="00863FEE"/>
    <w:rsid w:val="0094503C"/>
    <w:rsid w:val="00C27839"/>
    <w:rsid w:val="00C67A9D"/>
    <w:rsid w:val="00CB54EC"/>
    <w:rsid w:val="00D36F10"/>
    <w:rsid w:val="00DF6BAC"/>
    <w:rsid w:val="00E14B4D"/>
    <w:rsid w:val="00F07B35"/>
    <w:rsid w:val="00FA66A7"/>
    <w:rsid w:val="00FF5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9248A3"/>
  <w15:chartTrackingRefBased/>
  <w15:docId w15:val="{89682FBA-E39A-4722-99B2-0684C2FBC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alpha">
    <w:name w:val="Q_alpha"/>
    <w:basedOn w:val="Normal"/>
    <w:rsid w:val="000A665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locked/>
    <w:rsid w:val="000A6657"/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paragraph" w:customStyle="1" w:styleId="Q">
    <w:name w:val="Q"/>
    <w:basedOn w:val="Normal"/>
    <w:link w:val="QChar"/>
    <w:rsid w:val="000A6657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</w:pPr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paragraph" w:customStyle="1" w:styleId="LL">
    <w:name w:val="LL"/>
    <w:basedOn w:val="Normal"/>
    <w:rsid w:val="000A6657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240" w:after="0" w:line="280" w:lineRule="atLeast"/>
      <w:jc w:val="both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character" w:customStyle="1" w:styleId="TXChar">
    <w:name w:val="TX Char"/>
    <w:link w:val="TX"/>
    <w:locked/>
    <w:rsid w:val="000A6657"/>
    <w:rPr>
      <w:rFonts w:ascii="Times-BoldItalic" w:eastAsia="Times New Roman" w:hAnsi="Times-BoldItalic" w:cs="Times-BoldItalic"/>
      <w:color w:val="000000"/>
      <w:sz w:val="20"/>
      <w:szCs w:val="20"/>
      <w:lang w:val="en-GB"/>
    </w:rPr>
  </w:style>
  <w:style w:type="paragraph" w:customStyle="1" w:styleId="TX">
    <w:name w:val="TX"/>
    <w:basedOn w:val="Normal"/>
    <w:link w:val="TXChar"/>
    <w:rsid w:val="000A6657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jc w:val="both"/>
    </w:pPr>
    <w:rPr>
      <w:rFonts w:ascii="Times-BoldItalic" w:eastAsia="Times New Roman" w:hAnsi="Times-BoldItalic" w:cs="Times-BoldItalic"/>
      <w:color w:val="000000"/>
      <w:sz w:val="20"/>
      <w:szCs w:val="20"/>
      <w:lang w:val="en-GB"/>
    </w:rPr>
  </w:style>
  <w:style w:type="paragraph" w:customStyle="1" w:styleId="MTDisplayEquation">
    <w:name w:val="MTDisplayEquation"/>
    <w:basedOn w:val="Normal"/>
    <w:next w:val="Normal"/>
    <w:rsid w:val="000A6657"/>
    <w:pPr>
      <w:widowControl w:val="0"/>
      <w:tabs>
        <w:tab w:val="center" w:pos="4680"/>
        <w:tab w:val="right" w:pos="9380"/>
      </w:tabs>
      <w:autoSpaceDE w:val="0"/>
      <w:autoSpaceDN w:val="0"/>
      <w:adjustRightInd w:val="0"/>
      <w:spacing w:after="0" w:line="48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E14B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110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13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2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2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emf"/><Relationship Id="rId34" Type="http://schemas.openxmlformats.org/officeDocument/2006/relationships/image" Target="media/image16.emf"/><Relationship Id="rId42" Type="http://schemas.openxmlformats.org/officeDocument/2006/relationships/image" Target="media/image20.png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e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png"/><Relationship Id="rId44" Type="http://schemas.openxmlformats.org/officeDocument/2006/relationships/image" Target="media/image22.emf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1.jpeg"/><Relationship Id="rId48" Type="http://schemas.openxmlformats.org/officeDocument/2006/relationships/image" Target="media/image24.jpeg"/><Relationship Id="rId8" Type="http://schemas.openxmlformats.org/officeDocument/2006/relationships/oleObject" Target="embeddings/oleObject2.bin"/><Relationship Id="rId51" Type="http://schemas.openxmlformats.org/officeDocument/2006/relationships/image" Target="media/image26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emf"/><Relationship Id="rId46" Type="http://schemas.openxmlformats.org/officeDocument/2006/relationships/image" Target="media/image23.e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emf"/><Relationship Id="rId49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631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renit Gem Pearl I</dc:creator>
  <cp:keywords/>
  <dc:description/>
  <cp:lastModifiedBy>Pooja Badgujar</cp:lastModifiedBy>
  <cp:revision>8</cp:revision>
  <dcterms:created xsi:type="dcterms:W3CDTF">2022-09-20T23:33:00Z</dcterms:created>
  <dcterms:modified xsi:type="dcterms:W3CDTF">2022-09-20T23:40:00Z</dcterms:modified>
</cp:coreProperties>
</file>